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477A" w:rsidRDefault="0057477A" w:rsidP="005747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, 10 класс</w:t>
      </w:r>
    </w:p>
    <w:p w:rsidR="00683A36" w:rsidRDefault="00683A36" w:rsidP="0057477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A1C6F" w:rsidRDefault="0057477A" w:rsidP="0057477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77A">
        <w:rPr>
          <w:rFonts w:ascii="Times New Roman" w:hAnsi="Times New Roman" w:cs="Times New Roman"/>
          <w:b/>
          <w:sz w:val="24"/>
          <w:szCs w:val="24"/>
        </w:rPr>
        <w:t xml:space="preserve">Входная диагностическая </w:t>
      </w:r>
      <w:r w:rsidR="00C25EC6">
        <w:rPr>
          <w:rFonts w:ascii="Times New Roman" w:hAnsi="Times New Roman" w:cs="Times New Roman"/>
          <w:b/>
          <w:sz w:val="24"/>
          <w:szCs w:val="24"/>
        </w:rPr>
        <w:t xml:space="preserve">контрольная </w:t>
      </w:r>
      <w:bookmarkStart w:id="0" w:name="_GoBack"/>
      <w:bookmarkEnd w:id="0"/>
      <w:r w:rsidRPr="0057477A">
        <w:rPr>
          <w:rFonts w:ascii="Times New Roman" w:hAnsi="Times New Roman" w:cs="Times New Roman"/>
          <w:b/>
          <w:sz w:val="24"/>
          <w:szCs w:val="24"/>
        </w:rPr>
        <w:t>работа по математике</w:t>
      </w:r>
    </w:p>
    <w:p w:rsidR="0057477A" w:rsidRDefault="0057477A" w:rsidP="0057477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4181"/>
        <w:gridCol w:w="4182"/>
      </w:tblGrid>
      <w:tr w:rsidR="00B03BD4" w:rsidRPr="00FB1E9A" w:rsidTr="00047A66">
        <w:tc>
          <w:tcPr>
            <w:tcW w:w="846" w:type="dxa"/>
          </w:tcPr>
          <w:p w:rsidR="00B03BD4" w:rsidRPr="00FB1E9A" w:rsidRDefault="00B03BD4" w:rsidP="00494AD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81" w:type="dxa"/>
          </w:tcPr>
          <w:p w:rsidR="00B03BD4" w:rsidRPr="00FB1E9A" w:rsidRDefault="00B03BD4" w:rsidP="00494AD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82" w:type="dxa"/>
          </w:tcPr>
          <w:p w:rsidR="00B03BD4" w:rsidRPr="00FB1E9A" w:rsidRDefault="00B03BD4" w:rsidP="00494AD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30.75pt" o:ole="">
                  <v:imagedata r:id="rId7" o:title=""/>
                </v:shape>
                <o:OLEObject Type="Embed" ProgID="Equation.DSMT4" ShapeID="_x0000_i1025" DrawAspect="Content" ObjectID="_1534261623" r:id="rId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20" w14:anchorId="5D6FB827">
                <v:shape id="_x0000_i1026" type="#_x0000_t75" style="width:36.75pt;height:30.75pt" o:ole="">
                  <v:imagedata r:id="rId9" o:title=""/>
                </v:shape>
                <o:OLEObject Type="Embed" ProgID="Equation.DSMT4" ShapeID="_x0000_i1026" DrawAspect="Content" ObjectID="_1534261624" r:id="rId1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279">
                <v:shape id="_x0000_i1027" type="#_x0000_t75" style="width:78.75pt;height:14.25pt" o:ole="">
                  <v:imagedata r:id="rId11" o:title=""/>
                </v:shape>
                <o:OLEObject Type="Embed" ProgID="Equation.DSMT4" ShapeID="_x0000_i1027" DrawAspect="Content" ObjectID="_1534261625" r:id="rId1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 w14:anchorId="56A82256">
                <v:shape id="_x0000_i1028" type="#_x0000_t75" style="width:81pt;height:14.25pt" o:ole="">
                  <v:imagedata r:id="rId13" o:title=""/>
                </v:shape>
                <o:OLEObject Type="Embed" ProgID="Equation.DSMT4" ShapeID="_x0000_i1028" DrawAspect="Content" ObjectID="_1534261626" r:id="rId14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>
                <v:shape id="_x0000_i1029" type="#_x0000_t75" style="width:71.25pt;height:35.25pt" o:ole="">
                  <v:imagedata r:id="rId15" o:title=""/>
                </v:shape>
                <o:OLEObject Type="Embed" ProgID="Equation.DSMT4" ShapeID="_x0000_i1029" DrawAspect="Content" ObjectID="_1534261627" r:id="rId1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030" type="#_x0000_t75" style="width:57.75pt;height:15.75pt" o:ole="">
                  <v:imagedata r:id="rId17" o:title=""/>
                </v:shape>
                <o:OLEObject Type="Embed" ProgID="Equation.DSMT4" ShapeID="_x0000_i1030" DrawAspect="Content" ObjectID="_1534261628" r:id="rId1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 w14:anchorId="5206CA99">
                <v:shape id="_x0000_i1031" type="#_x0000_t75" style="width:71.25pt;height:35.25pt" o:ole="">
                  <v:imagedata r:id="rId19" o:title=""/>
                </v:shape>
                <o:OLEObject Type="Embed" ProgID="Equation.DSMT4" ShapeID="_x0000_i1031" DrawAspect="Content" ObjectID="_1534261629" r:id="rId2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 w14:anchorId="699729CB">
                <v:shape id="_x0000_i1032" type="#_x0000_t75" style="width:65.25pt;height:15.75pt" o:ole="">
                  <v:imagedata r:id="rId21" o:title=""/>
                </v:shape>
                <o:OLEObject Type="Embed" ProgID="Equation.DSMT4" ShapeID="_x0000_i1032" DrawAspect="Content" ObjectID="_1534261630" r:id="rId2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60 рублей. Маша купила 2 кг 500г клубники. Сколько рублей сдачи она должна получить с 200 рублей?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Летом килограмм клубники стоит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0 рублей. Маша купила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кг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00г клубники. Сколько рублей сдачи она должна получить с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00 рублей?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80 рублей. Пенсионерам магазин делает скидку 10%. Сколько рублей стоит пачка масла для пенсионера?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Пачка сливочного масла стоит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0 рублей. Пенсионерам магазин делает скидку 10%. Сколько рублей стоит пачка масла для пенсионера?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25 билетов. В 7 из них встречается вопрос на тему «Углеводороды». Найдите вероятность того, что в случайно выбранном на экзамене билете школьнику достанется вопрос по теме «Углеводороды».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сборнике билетов по химии всего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билетов. В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 них встречается вопрос на тему «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Алкены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». Найдите вероятность того, что в случайно выбранном на экзамене билете школьнику достанется вопрос по теме «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Алкены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».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20" w14:anchorId="405B4041">
                <v:shape id="_x0000_i1033" type="#_x0000_t75" style="width:57pt;height:15.75pt" o:ole="">
                  <v:imagedata r:id="rId23" o:title=""/>
                </v:shape>
                <o:OLEObject Type="Embed" ProgID="Equation.DSMT4" ShapeID="_x0000_i1033" DrawAspect="Content" ObjectID="_1534261631" r:id="rId24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320" w14:anchorId="1E200387">
                <v:shape id="_x0000_i1034" type="#_x0000_t75" style="width:57.75pt;height:15.75pt" o:ole="">
                  <v:imagedata r:id="rId25" o:title=""/>
                </v:shape>
                <o:OLEObject Type="Embed" ProgID="Equation.DSMT4" ShapeID="_x0000_i1034" DrawAspect="Content" ObjectID="_1534261632" r:id="rId2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1 и 6.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0 и 6.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0ECA0159">
                <v:shape id="_x0000_i1035" type="#_x0000_t75" style="width:27.75pt;height:14.25pt" o:ole="">
                  <v:imagedata r:id="rId27" o:title=""/>
                </v:shape>
                <o:OLEObject Type="Embed" ProgID="Equation.DSMT4" ShapeID="_x0000_i1035" DrawAspect="Content" ObjectID="_1534261633" r:id="rId2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 w14:anchorId="76A267B4">
                <v:shape id="_x0000_i1036" type="#_x0000_t75" style="width:78.75pt;height:15.75pt" o:ole="">
                  <v:imagedata r:id="rId29" o:title=""/>
                </v:shape>
                <o:OLEObject Type="Embed" ProgID="Equation.DSMT4" ShapeID="_x0000_i1036" DrawAspect="Content" ObjectID="_1534261634" r:id="rId3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 w14:anchorId="4F716352">
                <v:shape id="_x0000_i1037" type="#_x0000_t75" style="width:6.75pt;height:15pt" o:ole="">
                  <v:imagedata r:id="rId31" o:title=""/>
                </v:shape>
                <o:OLEObject Type="Embed" ProgID="Equation.DSMT4" ShapeID="_x0000_i1037" DrawAspect="Content" ObjectID="_1534261635" r:id="rId3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49EF9C96">
                <v:shape id="_x0000_i1038" type="#_x0000_t75" style="width:27.75pt;height:14.25pt" o:ole="">
                  <v:imagedata r:id="rId27" o:title=""/>
                </v:shape>
                <o:OLEObject Type="Embed" ProgID="Equation.DSMT4" ShapeID="_x0000_i1038" DrawAspect="Content" ObjectID="_1534261636" r:id="rId33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 w14:anchorId="0856F313">
                <v:shape id="_x0000_i1039" type="#_x0000_t75" style="width:90.75pt;height:15.75pt" o:ole="">
                  <v:imagedata r:id="rId34" o:title=""/>
                </v:shape>
                <o:OLEObject Type="Embed" ProgID="Equation.DSMT4" ShapeID="_x0000_i1039" DrawAspect="Content" ObjectID="_1534261637" r:id="rId35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 w14:anchorId="0AB7C572">
                <v:shape id="_x0000_i1040" type="#_x0000_t75" style="width:6.75pt;height:15pt" o:ole="">
                  <v:imagedata r:id="rId31" o:title=""/>
                </v:shape>
                <o:OLEObject Type="Embed" ProgID="Equation.DSMT4" ShapeID="_x0000_i1040" DrawAspect="Content" ObjectID="_1534261638" r:id="rId3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97км и вернулась в пункт отправления, затратив на обратный путь на 3 часа меньше, чем на путь против течения. Найдите скорость лодки в неподвижной воде, если скорость течения реки равна 2 км/ч.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км и вернулась в пункт отправления, затратив на обратный путь на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час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меньше, чем на путь против течения. Найдите скорость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течения,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если скорость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лодки в неподвижной воде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км/ч.</w:t>
            </w:r>
          </w:p>
        </w:tc>
      </w:tr>
    </w:tbl>
    <w:p w:rsidR="00494AD5" w:rsidRDefault="00494AD5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C003D" w:rsidRDefault="00AC00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83A36" w:rsidRDefault="00683A36" w:rsidP="00683A3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Математика, 10 класс</w:t>
      </w:r>
    </w:p>
    <w:p w:rsidR="00683A36" w:rsidRDefault="00683A36" w:rsidP="00683A3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83A36" w:rsidRDefault="00683A36" w:rsidP="00683A3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77A">
        <w:rPr>
          <w:rFonts w:ascii="Times New Roman" w:hAnsi="Times New Roman" w:cs="Times New Roman"/>
          <w:b/>
          <w:sz w:val="24"/>
          <w:szCs w:val="24"/>
        </w:rPr>
        <w:t>Входная диагностическая работа по математике</w:t>
      </w:r>
    </w:p>
    <w:p w:rsidR="00683A36" w:rsidRDefault="00683A36" w:rsidP="00683A3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4181"/>
        <w:gridCol w:w="4182"/>
      </w:tblGrid>
      <w:tr w:rsidR="00683A36" w:rsidRPr="00FB1E9A" w:rsidTr="00E52F44">
        <w:tc>
          <w:tcPr>
            <w:tcW w:w="846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20">
                <v:shape id="_x0000_i1041" type="#_x0000_t75" style="width:38.25pt;height:30.75pt" o:ole="">
                  <v:imagedata r:id="rId7" o:title=""/>
                </v:shape>
                <o:OLEObject Type="Embed" ProgID="Equation.DSMT4" ShapeID="_x0000_i1041" DrawAspect="Content" ObjectID="_1534261639" r:id="rId37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20">
                <v:shape id="_x0000_i1042" type="#_x0000_t75" style="width:36.75pt;height:30.75pt" o:ole="">
                  <v:imagedata r:id="rId9" o:title=""/>
                </v:shape>
                <o:OLEObject Type="Embed" ProgID="Equation.DSMT4" ShapeID="_x0000_i1042" DrawAspect="Content" ObjectID="_1534261640" r:id="rId3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279">
                <v:shape id="_x0000_i1043" type="#_x0000_t75" style="width:78.75pt;height:14.25pt" o:ole="">
                  <v:imagedata r:id="rId11" o:title=""/>
                </v:shape>
                <o:OLEObject Type="Embed" ProgID="Equation.DSMT4" ShapeID="_x0000_i1043" DrawAspect="Content" ObjectID="_1534261641" r:id="rId39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>
                <v:shape id="_x0000_i1044" type="#_x0000_t75" style="width:81pt;height:14.25pt" o:ole="">
                  <v:imagedata r:id="rId13" o:title=""/>
                </v:shape>
                <o:OLEObject Type="Embed" ProgID="Equation.DSMT4" ShapeID="_x0000_i1044" DrawAspect="Content" ObjectID="_1534261642" r:id="rId4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>
                <v:shape id="_x0000_i1045" type="#_x0000_t75" style="width:71.25pt;height:35.25pt" o:ole="">
                  <v:imagedata r:id="rId15" o:title=""/>
                </v:shape>
                <o:OLEObject Type="Embed" ProgID="Equation.DSMT4" ShapeID="_x0000_i1045" DrawAspect="Content" ObjectID="_1534261643" r:id="rId41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046" type="#_x0000_t75" style="width:57.75pt;height:15.75pt" o:ole="">
                  <v:imagedata r:id="rId17" o:title=""/>
                </v:shape>
                <o:OLEObject Type="Embed" ProgID="Equation.DSMT4" ShapeID="_x0000_i1046" DrawAspect="Content" ObjectID="_1534261644" r:id="rId4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>
                <v:shape id="_x0000_i1047" type="#_x0000_t75" style="width:71.25pt;height:35.25pt" o:ole="">
                  <v:imagedata r:id="rId19" o:title=""/>
                </v:shape>
                <o:OLEObject Type="Embed" ProgID="Equation.DSMT4" ShapeID="_x0000_i1047" DrawAspect="Content" ObjectID="_1534261645" r:id="rId43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>
                <v:shape id="_x0000_i1048" type="#_x0000_t75" style="width:65.25pt;height:15.75pt" o:ole="">
                  <v:imagedata r:id="rId21" o:title=""/>
                </v:shape>
                <o:OLEObject Type="Embed" ProgID="Equation.DSMT4" ShapeID="_x0000_i1048" DrawAspect="Content" ObjectID="_1534261646" r:id="rId44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60 рублей. Маша купила 2 кг 500г клубники. Сколько рублей сдачи она должна получить с 200 рублей?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70 рублей. Маша купила 1 кг 300г клубники. Сколько рублей сдачи она должна получить с 100 рублей?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80 рублей. Пенсионерам магазин делает скидку 10%. Сколько рублей стоит пачка масла для пенсионера?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60 рублей. Пенсионерам магазин делает скидку 10%. Сколько рублей стоит пачка масла для пенсионера?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25 билетов. В 7 из них встречается вопрос на тему «Углеводороды». Найдите вероятность того, что в случайно выбранном на экзамене билете школьнику достанется вопрос по теме «Углеводороды»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30 билетов. В 18 из них встречается вопрос на тему «Алкены». Найдите вероятность того, что в случайно выбранном на экзамене билете школьнику достанется вопрос по теме «Алкены».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20">
                <v:shape id="_x0000_i1049" type="#_x0000_t75" style="width:57pt;height:15.75pt" o:ole="">
                  <v:imagedata r:id="rId23" o:title=""/>
                </v:shape>
                <o:OLEObject Type="Embed" ProgID="Equation.DSMT4" ShapeID="_x0000_i1049" DrawAspect="Content" ObjectID="_1534261647" r:id="rId45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320">
                <v:shape id="_x0000_i1050" type="#_x0000_t75" style="width:57.75pt;height:15.75pt" o:ole="">
                  <v:imagedata r:id="rId25" o:title=""/>
                </v:shape>
                <o:OLEObject Type="Embed" ProgID="Equation.DSMT4" ShapeID="_x0000_i1050" DrawAspect="Content" ObjectID="_1534261648" r:id="rId4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1 и 6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0 и 6.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1" type="#_x0000_t75" style="width:27.75pt;height:14.25pt" o:ole="">
                  <v:imagedata r:id="rId27" o:title=""/>
                </v:shape>
                <o:OLEObject Type="Embed" ProgID="Equation.DSMT4" ShapeID="_x0000_i1051" DrawAspect="Content" ObjectID="_1534261649" r:id="rId47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052" type="#_x0000_t75" style="width:78.75pt;height:15.75pt" o:ole="">
                  <v:imagedata r:id="rId29" o:title=""/>
                </v:shape>
                <o:OLEObject Type="Embed" ProgID="Equation.DSMT4" ShapeID="_x0000_i1052" DrawAspect="Content" ObjectID="_1534261650" r:id="rId4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53" type="#_x0000_t75" style="width:6.75pt;height:15pt" o:ole="">
                  <v:imagedata r:id="rId31" o:title=""/>
                </v:shape>
                <o:OLEObject Type="Embed" ProgID="Equation.DSMT4" ShapeID="_x0000_i1053" DrawAspect="Content" ObjectID="_1534261651" r:id="rId49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4" type="#_x0000_t75" style="width:27.75pt;height:14.25pt" o:ole="">
                  <v:imagedata r:id="rId27" o:title=""/>
                </v:shape>
                <o:OLEObject Type="Embed" ProgID="Equation.DSMT4" ShapeID="_x0000_i1054" DrawAspect="Content" ObjectID="_1534261652" r:id="rId5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>
                <v:shape id="_x0000_i1055" type="#_x0000_t75" style="width:90.75pt;height:15.75pt" o:ole="">
                  <v:imagedata r:id="rId34" o:title=""/>
                </v:shape>
                <o:OLEObject Type="Embed" ProgID="Equation.DSMT4" ShapeID="_x0000_i1055" DrawAspect="Content" ObjectID="_1534261653" r:id="rId51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56" type="#_x0000_t75" style="width:6.75pt;height:15pt" o:ole="">
                  <v:imagedata r:id="rId31" o:title=""/>
                </v:shape>
                <o:OLEObject Type="Embed" ProgID="Equation.DSMT4" ShapeID="_x0000_i1056" DrawAspect="Content" ObjectID="_1534261654" r:id="rId5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97км и вернулась в пункт отправления, затратив на обратный путь на 3 часа меньше, чем на путь против течения. Найдите скорость лодки в неподвижной воде, если скорость течения реки равна 2 км/ч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80км и вернулась в пункт отправления, затратив на обратный путь на 6 часов меньше, чем на путь против течения. Найдите скорость течения, если скорость лодки в неподвижной воде равна 17 км/ч.</w:t>
            </w:r>
          </w:p>
        </w:tc>
      </w:tr>
    </w:tbl>
    <w:p w:rsidR="00683A36" w:rsidRPr="00494AD5" w:rsidRDefault="00683A36" w:rsidP="00683A3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Pr="00494AD5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683A36" w:rsidRPr="00494AD5">
      <w:headerReference w:type="default" r:id="rId5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5AE4" w:rsidRDefault="00485AE4" w:rsidP="00683A36">
      <w:pPr>
        <w:spacing w:after="0" w:line="240" w:lineRule="auto"/>
      </w:pPr>
      <w:r>
        <w:separator/>
      </w:r>
    </w:p>
  </w:endnote>
  <w:endnote w:type="continuationSeparator" w:id="0">
    <w:p w:rsidR="00485AE4" w:rsidRDefault="00485AE4" w:rsidP="00683A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5AE4" w:rsidRDefault="00485AE4" w:rsidP="00683A36">
      <w:pPr>
        <w:spacing w:after="0" w:line="240" w:lineRule="auto"/>
      </w:pPr>
      <w:r>
        <w:separator/>
      </w:r>
    </w:p>
  </w:footnote>
  <w:footnote w:type="continuationSeparator" w:id="0">
    <w:p w:rsidR="00485AE4" w:rsidRDefault="00485AE4" w:rsidP="00683A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3A36" w:rsidRDefault="00683A36">
    <w:pPr>
      <w:pStyle w:val="a5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0D642D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C6168C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2204B3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77A"/>
    <w:rsid w:val="00047A66"/>
    <w:rsid w:val="000709B1"/>
    <w:rsid w:val="00113D9E"/>
    <w:rsid w:val="002B297C"/>
    <w:rsid w:val="002C72F6"/>
    <w:rsid w:val="00485AE4"/>
    <w:rsid w:val="00494AD5"/>
    <w:rsid w:val="0057477A"/>
    <w:rsid w:val="00683A36"/>
    <w:rsid w:val="006B5947"/>
    <w:rsid w:val="00A76A0F"/>
    <w:rsid w:val="00AC003D"/>
    <w:rsid w:val="00B03BD4"/>
    <w:rsid w:val="00C25EC6"/>
    <w:rsid w:val="00CA1C6F"/>
    <w:rsid w:val="00FB1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543FE9E-97CC-46E0-9468-8E7654C4F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4A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94AD5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683A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83A36"/>
  </w:style>
  <w:style w:type="paragraph" w:styleId="a7">
    <w:name w:val="footer"/>
    <w:basedOn w:val="a"/>
    <w:link w:val="a8"/>
    <w:uiPriority w:val="99"/>
    <w:unhideWhenUsed/>
    <w:rsid w:val="00683A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83A36"/>
  </w:style>
  <w:style w:type="paragraph" w:styleId="a9">
    <w:name w:val="Balloon Text"/>
    <w:basedOn w:val="a"/>
    <w:link w:val="aa"/>
    <w:uiPriority w:val="99"/>
    <w:semiHidden/>
    <w:unhideWhenUsed/>
    <w:rsid w:val="00FB1E9A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FB1E9A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750</Words>
  <Characters>4279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9</cp:revision>
  <cp:lastPrinted>2016-09-01T14:45:00Z</cp:lastPrinted>
  <dcterms:created xsi:type="dcterms:W3CDTF">2016-09-01T14:05:00Z</dcterms:created>
  <dcterms:modified xsi:type="dcterms:W3CDTF">2016-09-01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